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A2697A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4835D6">
        <w:rPr>
          <w:rFonts w:ascii="Times New Roman" w:hAnsi="Times New Roman" w:cs="Times New Roman"/>
          <w:color w:val="auto"/>
          <w:sz w:val="24"/>
          <w:szCs w:val="24"/>
        </w:rPr>
        <w:t>.16c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C5C35" w:rsidRDefault="004835D6" w:rsidP="008B73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izza Pies charges $12 for a medium pizza and an ad</w:t>
      </w:r>
      <w:r w:rsidR="005C5C35">
        <w:rPr>
          <w:rFonts w:ascii="Times New Roman" w:hAnsi="Times New Roman" w:cs="Times New Roman"/>
          <w:sz w:val="24"/>
          <w:szCs w:val="24"/>
        </w:rPr>
        <w:t xml:space="preserve">ditional $0.50 for each topping.  Write an equation to represent the total cost, </w:t>
      </w:r>
      <w:r w:rsidR="005C5C35">
        <w:rPr>
          <w:rFonts w:ascii="Times New Roman" w:hAnsi="Times New Roman" w:cs="Times New Roman"/>
          <w:i/>
          <w:sz w:val="24"/>
          <w:szCs w:val="24"/>
        </w:rPr>
        <w:t>C</w:t>
      </w:r>
      <w:r w:rsidR="005C5C35">
        <w:rPr>
          <w:rFonts w:ascii="Times New Roman" w:hAnsi="Times New Roman" w:cs="Times New Roman"/>
          <w:sz w:val="24"/>
          <w:szCs w:val="24"/>
        </w:rPr>
        <w:t xml:space="preserve">, of a medium pizza with </w:t>
      </w:r>
      <w:r w:rsidR="005C5C35">
        <w:rPr>
          <w:rFonts w:ascii="Times New Roman" w:hAnsi="Times New Roman" w:cs="Times New Roman"/>
          <w:i/>
          <w:sz w:val="24"/>
          <w:szCs w:val="24"/>
        </w:rPr>
        <w:t>t</w:t>
      </w:r>
      <w:r w:rsidR="005C5C35">
        <w:rPr>
          <w:rFonts w:ascii="Times New Roman" w:hAnsi="Times New Roman" w:cs="Times New Roman"/>
          <w:sz w:val="24"/>
          <w:szCs w:val="24"/>
        </w:rPr>
        <w:t xml:space="preserve"> toppings.  Then identify the independent and dependent variables in this situation.</w:t>
      </w:r>
    </w:p>
    <w:p w:rsidR="00B44F07" w:rsidRPr="008B732E" w:rsidRDefault="00B44F07" w:rsidP="00B44F0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B732E" w:rsidRDefault="00402E2B" w:rsidP="008B732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two</w:t>
      </w:r>
      <w:r w:rsidR="005C5C35">
        <w:rPr>
          <w:rFonts w:ascii="Times New Roman" w:hAnsi="Times New Roman" w:cs="Times New Roman"/>
          <w:sz w:val="24"/>
          <w:szCs w:val="24"/>
        </w:rPr>
        <w:t xml:space="preserve"> scenarios correctly identify the independent variable?</w:t>
      </w:r>
    </w:p>
    <w:p w:rsidR="008B732E" w:rsidRDefault="008B732E" w:rsidP="0008640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a daycare the number of kids determines the number of teachers needed.  </w:t>
      </w:r>
      <w:r w:rsidR="00646AC5">
        <w:rPr>
          <w:rFonts w:ascii="Times New Roman" w:hAnsi="Times New Roman" w:cs="Times New Roman"/>
          <w:sz w:val="24"/>
          <w:szCs w:val="24"/>
        </w:rPr>
        <w:t>The number of teachers is the independent variable.</w:t>
      </w:r>
    </w:p>
    <w:p w:rsidR="00646AC5" w:rsidRDefault="00646AC5" w:rsidP="0008640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mount of money Jerry earns depends on the number of lawns he mows.  The number of lawns is the independent variable.</w:t>
      </w:r>
    </w:p>
    <w:p w:rsidR="00646AC5" w:rsidRDefault="00646AC5" w:rsidP="0008640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mount of flour Casey has determines the number of cookies she can make.  The amount of flour is the independent variable.</w:t>
      </w:r>
    </w:p>
    <w:p w:rsidR="00646AC5" w:rsidRDefault="00646AC5" w:rsidP="0008640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bows Sarah can make depends on how much ribb</w:t>
      </w:r>
      <w:r w:rsidR="00086407">
        <w:rPr>
          <w:rFonts w:ascii="Times New Roman" w:hAnsi="Times New Roman" w:cs="Times New Roman"/>
          <w:sz w:val="24"/>
          <w:szCs w:val="24"/>
        </w:rPr>
        <w:t xml:space="preserve">on she has.  The number of bows </w:t>
      </w:r>
      <w:r>
        <w:rPr>
          <w:rFonts w:ascii="Times New Roman" w:hAnsi="Times New Roman" w:cs="Times New Roman"/>
          <w:sz w:val="24"/>
          <w:szCs w:val="24"/>
        </w:rPr>
        <w:t xml:space="preserve">Sarah </w:t>
      </w:r>
      <w:r w:rsidR="00086407">
        <w:rPr>
          <w:rFonts w:ascii="Times New Roman" w:hAnsi="Times New Roman" w:cs="Times New Roman"/>
          <w:sz w:val="24"/>
          <w:szCs w:val="24"/>
        </w:rPr>
        <w:t xml:space="preserve">makes </w:t>
      </w:r>
      <w:r>
        <w:rPr>
          <w:rFonts w:ascii="Times New Roman" w:hAnsi="Times New Roman" w:cs="Times New Roman"/>
          <w:sz w:val="24"/>
          <w:szCs w:val="24"/>
        </w:rPr>
        <w:t>is the independent variable.</w:t>
      </w:r>
    </w:p>
    <w:p w:rsidR="00646AC5" w:rsidRDefault="00B44F07" w:rsidP="0008640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mount of grass seed needed depends on the si</w:t>
      </w:r>
      <w:r w:rsidR="00402E2B">
        <w:rPr>
          <w:rFonts w:ascii="Times New Roman" w:hAnsi="Times New Roman" w:cs="Times New Roman"/>
          <w:sz w:val="24"/>
          <w:szCs w:val="24"/>
        </w:rPr>
        <w:t xml:space="preserve">ze of the yard in square </w:t>
      </w:r>
      <w:proofErr w:type="gramStart"/>
      <w:r w:rsidR="00402E2B">
        <w:rPr>
          <w:rFonts w:ascii="Times New Roman" w:hAnsi="Times New Roman" w:cs="Times New Roman"/>
          <w:sz w:val="24"/>
          <w:szCs w:val="24"/>
        </w:rPr>
        <w:t>feet  t</w:t>
      </w:r>
      <w:r>
        <w:rPr>
          <w:rFonts w:ascii="Times New Roman" w:hAnsi="Times New Roman" w:cs="Times New Roman"/>
          <w:sz w:val="24"/>
          <w:szCs w:val="24"/>
        </w:rPr>
        <w:t>h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02E2B">
        <w:rPr>
          <w:rFonts w:ascii="Times New Roman" w:hAnsi="Times New Roman" w:cs="Times New Roman"/>
          <w:sz w:val="24"/>
          <w:szCs w:val="24"/>
        </w:rPr>
        <w:t>grass seed</w:t>
      </w:r>
      <w:r>
        <w:rPr>
          <w:rFonts w:ascii="Times New Roman" w:hAnsi="Times New Roman" w:cs="Times New Roman"/>
          <w:sz w:val="24"/>
          <w:szCs w:val="24"/>
        </w:rPr>
        <w:t xml:space="preserve"> is the independent variable.</w:t>
      </w:r>
    </w:p>
    <w:p w:rsidR="00B44F07" w:rsidRPr="008B732E" w:rsidRDefault="00B44F07" w:rsidP="00B44F0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522FA2" w:rsidRDefault="004835D6" w:rsidP="004835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zanne is starting to babysit to earn extra money.  She is charging $15 for each hour that she babysits.  What represents the independent variable in this situation?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otal amount charged for babysitting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te she is paid per hour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hours she babysits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number of children she babysits</w:t>
      </w:r>
    </w:p>
    <w:p w:rsidR="005C5C35" w:rsidRDefault="005C5C35" w:rsidP="005C5C35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4835D6" w:rsidRDefault="004835D6" w:rsidP="004835D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total cost, </w:t>
      </w:r>
      <w:r w:rsidRPr="004835D6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for frozen yogurt depends on the weight, </w:t>
      </w:r>
      <w:r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, in ounces.  If Freddy’s </w:t>
      </w:r>
      <w:proofErr w:type="gramStart"/>
      <w:r>
        <w:rPr>
          <w:rFonts w:ascii="Times New Roman" w:hAnsi="Times New Roman" w:cs="Times New Roman"/>
          <w:sz w:val="24"/>
          <w:szCs w:val="24"/>
        </w:rPr>
        <w:t>Froze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Yogurt Shop uses the equation </w:t>
      </w:r>
      <w:r w:rsidRPr="004835D6">
        <w:rPr>
          <w:rFonts w:ascii="Times New Roman" w:hAnsi="Times New Roman" w:cs="Times New Roman"/>
          <w:i/>
          <w:position w:val="-6"/>
          <w:sz w:val="24"/>
          <w:szCs w:val="24"/>
        </w:rPr>
        <w:object w:dxaOrig="13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4.25pt" o:ole="">
            <v:imagedata r:id="rId7" o:title=""/>
          </v:shape>
          <o:OLEObject Type="Embed" ProgID="Equation.DSMT4" ShapeID="_x0000_i1025" DrawAspect="Content" ObjectID="_1600750780" r:id="rId8"/>
        </w:object>
      </w:r>
      <w:r>
        <w:rPr>
          <w:rFonts w:ascii="Times New Roman" w:hAnsi="Times New Roman" w:cs="Times New Roman"/>
          <w:sz w:val="24"/>
          <w:szCs w:val="24"/>
        </w:rPr>
        <w:t>to determine the cost of yogurt, which represents the dependent variable in this situation?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0.34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t</w:t>
      </w:r>
    </w:p>
    <w:p w:rsid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</w:p>
    <w:p w:rsidR="004835D6" w:rsidRPr="004835D6" w:rsidRDefault="004835D6" w:rsidP="004835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w</w:t>
      </w: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4A5038" w:rsidRDefault="004A5038" w:rsidP="004A5038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522FA2" w:rsidRDefault="009A149A" w:rsidP="00522FA2"/>
    <w:sectPr w:rsidR="009A149A" w:rsidRPr="00522FA2" w:rsidSect="00BD0356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0F98" w:rsidRDefault="00910F98" w:rsidP="00522FA2">
      <w:pPr>
        <w:spacing w:after="0" w:line="240" w:lineRule="auto"/>
      </w:pPr>
      <w:r>
        <w:separator/>
      </w:r>
    </w:p>
  </w:endnote>
  <w:endnote w:type="continuationSeparator" w:id="0">
    <w:p w:rsidR="00910F98" w:rsidRDefault="00910F98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EBE" w:rsidRDefault="00586EB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EBE" w:rsidRDefault="00586EB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EBE" w:rsidRDefault="00586EBE" w:rsidP="00586EBE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0F98" w:rsidRDefault="00910F98" w:rsidP="00522FA2">
      <w:pPr>
        <w:spacing w:after="0" w:line="240" w:lineRule="auto"/>
      </w:pPr>
      <w:r>
        <w:separator/>
      </w:r>
    </w:p>
  </w:footnote>
  <w:footnote w:type="continuationSeparator" w:id="0">
    <w:p w:rsidR="00910F98" w:rsidRDefault="00910F98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EBE" w:rsidRDefault="00586EB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86EBE" w:rsidRDefault="00586EB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D636C8"/>
    <w:multiLevelType w:val="hybridMultilevel"/>
    <w:tmpl w:val="8C16CA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6DB1F60"/>
    <w:multiLevelType w:val="hybridMultilevel"/>
    <w:tmpl w:val="E018BC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468C"/>
    <w:rsid w:val="00086407"/>
    <w:rsid w:val="00204B96"/>
    <w:rsid w:val="00402E2B"/>
    <w:rsid w:val="004835D6"/>
    <w:rsid w:val="004A5038"/>
    <w:rsid w:val="00522FA2"/>
    <w:rsid w:val="00586EBE"/>
    <w:rsid w:val="005C5C35"/>
    <w:rsid w:val="00646AC5"/>
    <w:rsid w:val="007F673E"/>
    <w:rsid w:val="0080125F"/>
    <w:rsid w:val="008B732E"/>
    <w:rsid w:val="00910F98"/>
    <w:rsid w:val="009A149A"/>
    <w:rsid w:val="00A2697A"/>
    <w:rsid w:val="00B25A54"/>
    <w:rsid w:val="00B44F07"/>
    <w:rsid w:val="00BD0356"/>
    <w:rsid w:val="00FD43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8FBD224"/>
  <w15:docId w15:val="{37BFD2A3-E8AB-484A-8B26-6D05C5E660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835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547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3</Words>
  <Characters>138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6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6T16:21:00Z</cp:lastPrinted>
  <dcterms:created xsi:type="dcterms:W3CDTF">2018-07-11T02:27:00Z</dcterms:created>
  <dcterms:modified xsi:type="dcterms:W3CDTF">2018-10-11T12:13:00Z</dcterms:modified>
</cp:coreProperties>
</file>